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1544" w:rsidRPr="00DB5656" w:rsidRDefault="00271544" w:rsidP="00271544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71544" w:rsidRPr="00DB5656" w:rsidRDefault="00271544" w:rsidP="00271544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71544" w:rsidRPr="00DB5656" w:rsidRDefault="00271544" w:rsidP="0027154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6732" r:id="rId9"/>
        </w:object>
      </w:r>
    </w:p>
    <w:p w:rsidR="00271544" w:rsidRPr="00DB5656" w:rsidRDefault="00271544" w:rsidP="005E398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271544" w:rsidRPr="00DB5656" w:rsidRDefault="00271544" w:rsidP="005E398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271544" w:rsidRPr="00DB5656" w:rsidRDefault="00271544" w:rsidP="005E398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71544" w:rsidRPr="00DB5656" w:rsidRDefault="00271544" w:rsidP="0027154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71544" w:rsidRPr="00DB5656" w:rsidRDefault="00271544" w:rsidP="005E398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271544" w:rsidRPr="00DB5656" w:rsidRDefault="00271544" w:rsidP="00271544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271544" w:rsidRPr="00DB5656" w:rsidRDefault="00271544" w:rsidP="0027154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271544" w:rsidRPr="00DB5656" w:rsidRDefault="00271544" w:rsidP="005E398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271544" w:rsidRPr="00DB5656" w:rsidRDefault="00271544" w:rsidP="0027154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271544" w:rsidRPr="00DB5656" w:rsidRDefault="00271544" w:rsidP="005E398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271544" w:rsidRPr="00DB5656" w:rsidRDefault="00271544" w:rsidP="005E398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71544" w:rsidRPr="00DB5656" w:rsidRDefault="00271544" w:rsidP="00271544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271544" w:rsidRPr="00DB5656" w:rsidRDefault="00271544" w:rsidP="005E398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271544" w:rsidRPr="00DB5656" w:rsidRDefault="00271544" w:rsidP="0027154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271544" w:rsidRPr="00DB5656" w:rsidRDefault="00271544" w:rsidP="0027154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271544" w:rsidRPr="00DB5656" w:rsidRDefault="00271544" w:rsidP="005E398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271544" w:rsidRPr="00DB5656" w:rsidRDefault="00271544" w:rsidP="00271544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271544" w:rsidRPr="00DB5656" w:rsidRDefault="00A62F99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271544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271544" w:rsidRPr="00DB5656" w:rsidRDefault="00271544" w:rsidP="00271544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544" w:rsidRPr="00DB5656" w:rsidRDefault="00271544" w:rsidP="00271544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271544" w:rsidRPr="00DB5656" w:rsidRDefault="00271544" w:rsidP="0027154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271544" w:rsidRPr="00DB5656" w:rsidRDefault="00271544" w:rsidP="0027154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271544" w:rsidRPr="00DB5656" w:rsidRDefault="00271544" w:rsidP="0027154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71544" w:rsidRPr="00DB5656" w:rsidRDefault="00271544" w:rsidP="0027154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271544" w:rsidRPr="00DB5656" w:rsidRDefault="00271544" w:rsidP="0027154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271544" w:rsidRPr="00DB5656" w:rsidRDefault="00271544" w:rsidP="005E398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6733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271544" w:rsidRPr="00DB5656" w:rsidRDefault="00271544" w:rsidP="0027154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71544" w:rsidRPr="00DB5656" w:rsidRDefault="00271544" w:rsidP="0027154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271544" w:rsidRPr="00DB5656" w:rsidRDefault="00271544" w:rsidP="00271544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271544" w:rsidRPr="00DB5656" w:rsidRDefault="00271544" w:rsidP="00271544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1544" w:rsidRPr="00DB5656" w:rsidRDefault="00271544" w:rsidP="005E398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271544" w:rsidRPr="00DB5656" w:rsidRDefault="00271544" w:rsidP="00271544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271544" w:rsidRPr="00DB5656" w:rsidRDefault="00271544" w:rsidP="00271544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271544" w:rsidRPr="00DB5656" w:rsidRDefault="00271544" w:rsidP="00271544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271544" w:rsidRPr="00DB5656" w:rsidRDefault="00271544" w:rsidP="005E398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271544" w:rsidRPr="00DB5656" w:rsidTr="005E398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271544" w:rsidRPr="00DB5656" w:rsidTr="005E398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71544" w:rsidRPr="00DB5656" w:rsidTr="005E3987">
        <w:trPr>
          <w:trHeight w:val="340"/>
          <w:jc w:val="center"/>
        </w:trPr>
        <w:tc>
          <w:tcPr>
            <w:tcW w:w="79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71544" w:rsidRPr="00DB5656" w:rsidTr="005E3987">
        <w:trPr>
          <w:trHeight w:val="340"/>
          <w:jc w:val="center"/>
        </w:trPr>
        <w:tc>
          <w:tcPr>
            <w:tcW w:w="79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271544" w:rsidRPr="00DB5656" w:rsidTr="005E3987">
        <w:trPr>
          <w:trHeight w:val="340"/>
          <w:jc w:val="center"/>
        </w:trPr>
        <w:tc>
          <w:tcPr>
            <w:tcW w:w="79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71544" w:rsidRPr="00DB5656" w:rsidTr="005E3987">
        <w:trPr>
          <w:trHeight w:val="340"/>
          <w:jc w:val="center"/>
        </w:trPr>
        <w:tc>
          <w:tcPr>
            <w:tcW w:w="79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71544" w:rsidRPr="00DB5656" w:rsidTr="005E3987">
        <w:trPr>
          <w:trHeight w:val="340"/>
          <w:jc w:val="center"/>
        </w:trPr>
        <w:tc>
          <w:tcPr>
            <w:tcW w:w="79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271544" w:rsidRPr="00DB5656" w:rsidTr="005E3987">
        <w:trPr>
          <w:trHeight w:val="340"/>
          <w:jc w:val="center"/>
        </w:trPr>
        <w:tc>
          <w:tcPr>
            <w:tcW w:w="79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271544" w:rsidRPr="00DB5656" w:rsidRDefault="00271544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271544" w:rsidRPr="00DB5656" w:rsidRDefault="00271544" w:rsidP="005E398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271544" w:rsidRPr="00DB5656" w:rsidRDefault="00271544" w:rsidP="005E398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271544" w:rsidRPr="00DB5656" w:rsidRDefault="00271544" w:rsidP="00271544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271544" w:rsidRPr="00DB5656" w:rsidRDefault="00271544" w:rsidP="005E398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E398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E398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271544" w:rsidRPr="00DB5656" w:rsidRDefault="00271544" w:rsidP="005E398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271544" w:rsidRDefault="00271544" w:rsidP="00A62F9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271544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243C" w:rsidRDefault="00EE243C">
      <w:r>
        <w:separator/>
      </w:r>
    </w:p>
  </w:endnote>
  <w:endnote w:type="continuationSeparator" w:id="1">
    <w:p w:rsidR="00EE243C" w:rsidRDefault="00EE24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35A8" w:rsidRDefault="009435A8" w:rsidP="009435A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435A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435A8" w:rsidRPr="001D5E8F" w:rsidRDefault="004840ED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435A8" w:rsidRPr="001D5E8F" w:rsidRDefault="00A62F99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435A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E3987" w:rsidRPr="005E398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435A8" w:rsidRPr="00D170FE" w:rsidRDefault="009435A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435A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安防技术</w:t>
          </w:r>
        </w:p>
      </w:tc>
    </w:tr>
  </w:tbl>
  <w:p w:rsidR="00C23102" w:rsidRPr="009435A8" w:rsidRDefault="00C23102" w:rsidP="009435A8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35A8" w:rsidRDefault="009435A8" w:rsidP="009435A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435A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435A8" w:rsidRPr="001D5E8F" w:rsidRDefault="004840ED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435A8" w:rsidRPr="001D5E8F" w:rsidRDefault="00A62F99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435A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E3987" w:rsidRPr="005E398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435A8" w:rsidRPr="00D170FE" w:rsidRDefault="009435A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435A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安防技术</w:t>
          </w:r>
        </w:p>
      </w:tc>
    </w:tr>
  </w:tbl>
  <w:p w:rsidR="00C23102" w:rsidRPr="009435A8" w:rsidRDefault="00C23102" w:rsidP="009435A8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6D19" w:rsidRPr="00BB5218" w:rsidRDefault="00B97A60" w:rsidP="00406D19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856A97" w:rsidRPr="00295C21">
      <w:rPr>
        <w:rFonts w:asciiTheme="minorHAnsi" w:hAnsiTheme="minorHAnsi" w:cstheme="minorHAnsi" w:hint="eastAsia"/>
        <w:bCs/>
        <w:noProof/>
        <w:lang w:eastAsia="zh-CN"/>
      </w:rPr>
      <w:t>安防技术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3A04EB">
      <w:rPr>
        <w:rFonts w:ascii="Calibri" w:hAnsi="Calibri" w:cs="Calibri" w:hint="eastAsia"/>
        <w:bCs/>
        <w:snapToGrid w:val="0"/>
        <w:lang w:eastAsia="zh-CN"/>
      </w:rPr>
      <w:t>2</w:t>
    </w:r>
    <w:r w:rsidR="004840ED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4840ED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4840ED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243C" w:rsidRDefault="00EE243C">
      <w:r>
        <w:separator/>
      </w:r>
    </w:p>
  </w:footnote>
  <w:footnote w:type="continuationSeparator" w:id="1">
    <w:p w:rsidR="00EE243C" w:rsidRDefault="00EE243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A62F99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A62F99" w:rsidP="00BA49E8">
    <w:pPr>
      <w:ind w:right="1560"/>
      <w:rPr>
        <w:caps/>
        <w:color w:val="31849B" w:themeColor="accent5" w:themeShade="BF"/>
        <w:lang w:eastAsia="zh-CN"/>
      </w:rPr>
    </w:pPr>
    <w:r w:rsidRPr="00A62F99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DC21E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A3AFC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ournal of Security and Safety Technology</w:t>
    </w:r>
    <w:r w:rsidRPr="003A3AF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3A3AF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安防技术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43228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4840E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432288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4840ED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62F99">
      <w:rPr>
        <w:rFonts w:asciiTheme="minorHAnsi" w:hAnsiTheme="minorHAnsi"/>
        <w:sz w:val="18"/>
        <w:szCs w:val="18"/>
      </w:rPr>
      <w:fldChar w:fldCharType="begin"/>
    </w:r>
    <w:r w:rsidR="00C43977">
      <w:rPr>
        <w:rFonts w:asciiTheme="minorHAnsi" w:hAnsiTheme="minorHAnsi"/>
        <w:sz w:val="18"/>
        <w:szCs w:val="18"/>
      </w:rPr>
      <w:instrText xml:space="preserve"> HYPERLINK "</w:instrText>
    </w:r>
    <w:r w:rsidR="00C43977" w:rsidRPr="00C43977">
      <w:rPr>
        <w:rFonts w:asciiTheme="minorHAnsi" w:hAnsiTheme="minorHAnsi"/>
        <w:sz w:val="18"/>
        <w:szCs w:val="18"/>
      </w:rPr>
      <w:instrText>http</w:instrText>
    </w:r>
    <w:r w:rsidR="00C43977" w:rsidRPr="00C43977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43977" w:rsidRPr="00C43977">
      <w:rPr>
        <w:rFonts w:asciiTheme="minorHAnsi" w:hAnsiTheme="minorHAnsi"/>
        <w:sz w:val="18"/>
        <w:szCs w:val="18"/>
      </w:rPr>
      <w:instrText>://www.hanspub.org/journal/</w:instrText>
    </w:r>
    <w:r w:rsidR="00C43977" w:rsidRPr="00C43977">
      <w:rPr>
        <w:rFonts w:asciiTheme="minorHAnsi" w:hAnsiTheme="minorHAnsi"/>
        <w:sz w:val="18"/>
        <w:szCs w:val="18"/>
        <w:lang w:eastAsia="zh-CN"/>
      </w:rPr>
      <w:instrText>jsst</w:instrText>
    </w:r>
    <w:r w:rsidR="00C43977">
      <w:rPr>
        <w:rFonts w:asciiTheme="minorHAnsi" w:hAnsiTheme="minorHAnsi"/>
        <w:sz w:val="18"/>
        <w:szCs w:val="18"/>
      </w:rPr>
      <w:instrText xml:space="preserve">" </w:instrText>
    </w:r>
    <w:r w:rsidR="00A62F99">
      <w:rPr>
        <w:rFonts w:asciiTheme="minorHAnsi" w:hAnsiTheme="minorHAnsi"/>
        <w:sz w:val="18"/>
        <w:szCs w:val="18"/>
      </w:rPr>
      <w:fldChar w:fldCharType="separate"/>
    </w:r>
    <w:r w:rsidR="00C43977" w:rsidRPr="004E6C65">
      <w:rPr>
        <w:rStyle w:val="a3"/>
        <w:rFonts w:asciiTheme="minorHAnsi" w:hAnsiTheme="minorHAnsi"/>
        <w:sz w:val="18"/>
        <w:szCs w:val="18"/>
      </w:rPr>
      <w:t>http</w:t>
    </w:r>
    <w:r w:rsidR="00C43977" w:rsidRPr="004E6C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43977" w:rsidRPr="004E6C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C43977" w:rsidRPr="004E6C65">
      <w:rPr>
        <w:rStyle w:val="a3"/>
        <w:rFonts w:asciiTheme="minorHAnsi" w:hAnsiTheme="minorHAnsi"/>
        <w:sz w:val="18"/>
        <w:szCs w:val="18"/>
        <w:lang w:eastAsia="zh-CN"/>
      </w:rPr>
      <w:t>jsst</w:t>
    </w:r>
    <w:r w:rsidR="00A62F99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A62F99" w:rsidP="005E3987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4840ED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ss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5020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4861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B7C8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6D45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791"/>
    <w:rsid w:val="00184A3B"/>
    <w:rsid w:val="00185344"/>
    <w:rsid w:val="001856D0"/>
    <w:rsid w:val="0018595C"/>
    <w:rsid w:val="00186138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4EC3"/>
    <w:rsid w:val="001A76BE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0A8E"/>
    <w:rsid w:val="001C26E8"/>
    <w:rsid w:val="001C7866"/>
    <w:rsid w:val="001D094D"/>
    <w:rsid w:val="001D0E19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0DF2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233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544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0CA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4EB"/>
    <w:rsid w:val="003A07D6"/>
    <w:rsid w:val="003A1040"/>
    <w:rsid w:val="003A1128"/>
    <w:rsid w:val="003A1AC1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059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288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1CD6"/>
    <w:rsid w:val="0045382D"/>
    <w:rsid w:val="004546B5"/>
    <w:rsid w:val="0045590F"/>
    <w:rsid w:val="0045617C"/>
    <w:rsid w:val="0045707B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0ED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A6E5A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791C"/>
    <w:rsid w:val="00521C71"/>
    <w:rsid w:val="0052328D"/>
    <w:rsid w:val="0052331B"/>
    <w:rsid w:val="00525740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4EB3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5F58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3987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78F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4AE4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932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4E84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3902"/>
    <w:rsid w:val="00824049"/>
    <w:rsid w:val="008251E4"/>
    <w:rsid w:val="00825440"/>
    <w:rsid w:val="00825F9A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413C"/>
    <w:rsid w:val="00844D5C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8F7EAB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35A8"/>
    <w:rsid w:val="00945E1E"/>
    <w:rsid w:val="0094606E"/>
    <w:rsid w:val="00947808"/>
    <w:rsid w:val="009479DE"/>
    <w:rsid w:val="00947BF6"/>
    <w:rsid w:val="00947CB6"/>
    <w:rsid w:val="009550AF"/>
    <w:rsid w:val="009565AF"/>
    <w:rsid w:val="00963E7A"/>
    <w:rsid w:val="009653FF"/>
    <w:rsid w:val="00965DA7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97D55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57616"/>
    <w:rsid w:val="00A60990"/>
    <w:rsid w:val="00A614DD"/>
    <w:rsid w:val="00A62D76"/>
    <w:rsid w:val="00A62F99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2C58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0F03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440E"/>
    <w:rsid w:val="00C15560"/>
    <w:rsid w:val="00C173C0"/>
    <w:rsid w:val="00C177AC"/>
    <w:rsid w:val="00C2157F"/>
    <w:rsid w:val="00C226A0"/>
    <w:rsid w:val="00C23102"/>
    <w:rsid w:val="00C234B0"/>
    <w:rsid w:val="00C23ACF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3977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3EC8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E00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11A2"/>
    <w:rsid w:val="00CC2286"/>
    <w:rsid w:val="00CC2AF4"/>
    <w:rsid w:val="00CC5784"/>
    <w:rsid w:val="00CC59D4"/>
    <w:rsid w:val="00CC5DBD"/>
    <w:rsid w:val="00CC7515"/>
    <w:rsid w:val="00CC7E97"/>
    <w:rsid w:val="00CD28BB"/>
    <w:rsid w:val="00CD2ABD"/>
    <w:rsid w:val="00CD42B2"/>
    <w:rsid w:val="00CD7908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463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104"/>
    <w:rsid w:val="00D33096"/>
    <w:rsid w:val="00D35F7B"/>
    <w:rsid w:val="00D41742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4C74"/>
    <w:rsid w:val="00D663C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356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5A9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21E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77921"/>
    <w:rsid w:val="00E82746"/>
    <w:rsid w:val="00E827DA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B7139"/>
    <w:rsid w:val="00EC1277"/>
    <w:rsid w:val="00EC1AEA"/>
    <w:rsid w:val="00EC3002"/>
    <w:rsid w:val="00EC3663"/>
    <w:rsid w:val="00EC3D93"/>
    <w:rsid w:val="00EC4070"/>
    <w:rsid w:val="00EC5192"/>
    <w:rsid w:val="00EC7987"/>
    <w:rsid w:val="00ED0967"/>
    <w:rsid w:val="00ED3625"/>
    <w:rsid w:val="00ED3B50"/>
    <w:rsid w:val="00ED42D2"/>
    <w:rsid w:val="00ED4C52"/>
    <w:rsid w:val="00ED52DD"/>
    <w:rsid w:val="00ED628E"/>
    <w:rsid w:val="00ED6713"/>
    <w:rsid w:val="00ED7329"/>
    <w:rsid w:val="00EE1883"/>
    <w:rsid w:val="00EE18FD"/>
    <w:rsid w:val="00EE243C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223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2403"/>
    <w:rsid w:val="00F442EC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5342"/>
    <w:rsid w:val="00F87530"/>
    <w:rsid w:val="00F875E2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789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2EA1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ss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BC0B0E-73BE-4FD1-A5E0-61C9B198BF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60</cp:revision>
  <cp:lastPrinted>2013-11-05T03:48:00Z</cp:lastPrinted>
  <dcterms:created xsi:type="dcterms:W3CDTF">2016-08-11T02:17:00Z</dcterms:created>
  <dcterms:modified xsi:type="dcterms:W3CDTF">2023-11-24T06:58:00Z</dcterms:modified>
</cp:coreProperties>
</file>